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9"/>
  </p:notesMasterIdLst>
  <p:sldIdLst>
    <p:sldId id="313" r:id="rId3"/>
    <p:sldId id="301" r:id="rId4"/>
    <p:sldId id="346" r:id="rId5"/>
    <p:sldId id="347" r:id="rId6"/>
    <p:sldId id="348" r:id="rId7"/>
    <p:sldId id="349" r:id="rId8"/>
    <p:sldId id="350" r:id="rId9"/>
    <p:sldId id="363" r:id="rId10"/>
    <p:sldId id="365" r:id="rId11"/>
    <p:sldId id="366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376" r:id="rId20"/>
    <p:sldId id="377" r:id="rId21"/>
    <p:sldId id="378" r:id="rId22"/>
    <p:sldId id="379" r:id="rId23"/>
    <p:sldId id="380" r:id="rId24"/>
    <p:sldId id="381" r:id="rId25"/>
    <p:sldId id="382" r:id="rId26"/>
    <p:sldId id="383" r:id="rId27"/>
    <p:sldId id="384" r:id="rId28"/>
    <p:sldId id="385" r:id="rId29"/>
    <p:sldId id="386" r:id="rId30"/>
    <p:sldId id="387" r:id="rId31"/>
    <p:sldId id="394" r:id="rId32"/>
    <p:sldId id="388" r:id="rId33"/>
    <p:sldId id="389" r:id="rId34"/>
    <p:sldId id="390" r:id="rId35"/>
    <p:sldId id="391" r:id="rId36"/>
    <p:sldId id="392" r:id="rId37"/>
    <p:sldId id="393" r:id="rId38"/>
  </p:sldIdLst>
  <p:sldSz cx="24384000" cy="13716000"/>
  <p:notesSz cx="6858000" cy="9144000"/>
  <p:custDataLst>
    <p:tags r:id="rId4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139" y="28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10.png"/><Relationship Id="rId7" Type="http://schemas.openxmlformats.org/officeDocument/2006/relationships/image" Target="../media/image67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3.png"/><Relationship Id="rId9" Type="http://schemas.openxmlformats.org/officeDocument/2006/relationships/image" Target="../media/image6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10.png"/><Relationship Id="rId7" Type="http://schemas.openxmlformats.org/officeDocument/2006/relationships/image" Target="../media/image7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10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10.png"/><Relationship Id="rId7" Type="http://schemas.openxmlformats.org/officeDocument/2006/relationships/image" Target="../media/image68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1.png"/><Relationship Id="rId5" Type="http://schemas.openxmlformats.org/officeDocument/2006/relationships/image" Target="../media/image501.png"/><Relationship Id="rId4" Type="http://schemas.openxmlformats.org/officeDocument/2006/relationships/image" Target="../media/image72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.png"/><Relationship Id="rId7" Type="http://schemas.openxmlformats.org/officeDocument/2006/relationships/image" Target="../media/image10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4.png"/><Relationship Id="rId5" Type="http://schemas.openxmlformats.org/officeDocument/2006/relationships/image" Target="../media/image100.png"/><Relationship Id="rId4" Type="http://schemas.openxmlformats.org/officeDocument/2006/relationships/image" Target="../media/image73.png"/><Relationship Id="rId9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.png"/><Relationship Id="rId7" Type="http://schemas.openxmlformats.org/officeDocument/2006/relationships/image" Target="../media/image108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75.png"/><Relationship Id="rId9" Type="http://schemas.openxmlformats.org/officeDocument/2006/relationships/image" Target="../media/image7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0.png"/><Relationship Id="rId7" Type="http://schemas.openxmlformats.org/officeDocument/2006/relationships/image" Target="../media/image11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3.png"/><Relationship Id="rId5" Type="http://schemas.openxmlformats.org/officeDocument/2006/relationships/image" Target="../media/image110.png"/><Relationship Id="rId10" Type="http://schemas.openxmlformats.org/officeDocument/2006/relationships/image" Target="../media/image117.png"/><Relationship Id="rId4" Type="http://schemas.openxmlformats.org/officeDocument/2006/relationships/image" Target="../media/image93.png"/><Relationship Id="rId9" Type="http://schemas.openxmlformats.org/officeDocument/2006/relationships/image" Target="../media/image1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0.png"/><Relationship Id="rId7" Type="http://schemas.openxmlformats.org/officeDocument/2006/relationships/image" Target="../media/image12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10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0.png"/><Relationship Id="rId7" Type="http://schemas.openxmlformats.org/officeDocument/2006/relationships/image" Target="../media/image131.png"/><Relationship Id="rId12" Type="http://schemas.openxmlformats.org/officeDocument/2006/relationships/image" Target="../media/image136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99.png"/><Relationship Id="rId9" Type="http://schemas.openxmlformats.org/officeDocument/2006/relationships/image" Target="../media/image1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0.png"/><Relationship Id="rId7" Type="http://schemas.openxmlformats.org/officeDocument/2006/relationships/image" Target="../media/image137.png"/><Relationship Id="rId12" Type="http://schemas.openxmlformats.org/officeDocument/2006/relationships/image" Target="../media/image13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61.png"/><Relationship Id="rId11" Type="http://schemas.openxmlformats.org/officeDocument/2006/relationships/image" Target="../media/image1380.png"/><Relationship Id="rId5" Type="http://schemas.openxmlformats.org/officeDocument/2006/relationships/image" Target="../media/image1180.png"/><Relationship Id="rId10" Type="http://schemas.openxmlformats.org/officeDocument/2006/relationships/image" Target="../media/image1370.png"/><Relationship Id="rId4" Type="http://schemas.openxmlformats.org/officeDocument/2006/relationships/image" Target="../media/image101.png"/><Relationship Id="rId9" Type="http://schemas.openxmlformats.org/officeDocument/2006/relationships/image" Target="../media/image13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7.png"/><Relationship Id="rId3" Type="http://schemas.openxmlformats.org/officeDocument/2006/relationships/image" Target="../media/image10.png"/><Relationship Id="rId12" Type="http://schemas.openxmlformats.org/officeDocument/2006/relationships/image" Target="../media/image146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11" Type="http://schemas.openxmlformats.org/officeDocument/2006/relationships/image" Target="../media/image105.png"/><Relationship Id="rId5" Type="http://schemas.openxmlformats.org/officeDocument/2006/relationships/image" Target="../media/image141.png"/><Relationship Id="rId15" Type="http://schemas.openxmlformats.org/officeDocument/2006/relationships/image" Target="../media/image149.png"/><Relationship Id="rId10" Type="http://schemas.openxmlformats.org/officeDocument/2006/relationships/image" Target="../media/image143.png"/><Relationship Id="rId4" Type="http://schemas.openxmlformats.org/officeDocument/2006/relationships/image" Target="../media/image104.png"/><Relationship Id="rId9" Type="http://schemas.openxmlformats.org/officeDocument/2006/relationships/image" Target="../media/image142.png"/><Relationship Id="rId14" Type="http://schemas.openxmlformats.org/officeDocument/2006/relationships/image" Target="../media/image1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06.wmf"/><Relationship Id="rId18" Type="http://schemas.openxmlformats.org/officeDocument/2006/relationships/image" Target="../media/image158.png"/><Relationship Id="rId3" Type="http://schemas.openxmlformats.org/officeDocument/2006/relationships/image" Target="../media/image8.jpeg"/><Relationship Id="rId7" Type="http://schemas.openxmlformats.org/officeDocument/2006/relationships/image" Target="../media/image151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57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5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0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54.png"/><Relationship Id="rId4" Type="http://schemas.openxmlformats.org/officeDocument/2006/relationships/image" Target="../media/image10.png"/><Relationship Id="rId9" Type="http://schemas.openxmlformats.org/officeDocument/2006/relationships/image" Target="../media/image153.png"/><Relationship Id="rId1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png"/><Relationship Id="rId11" Type="http://schemas.openxmlformats.org/officeDocument/2006/relationships/image" Target="../media/image159.png"/><Relationship Id="rId5" Type="http://schemas.openxmlformats.org/officeDocument/2006/relationships/image" Target="../media/image780.png"/><Relationship Id="rId10" Type="http://schemas.openxmlformats.org/officeDocument/2006/relationships/image" Target="../media/image1480.png"/><Relationship Id="rId4" Type="http://schemas.openxmlformats.org/officeDocument/2006/relationships/image" Target="../media/image610.png"/><Relationship Id="rId9" Type="http://schemas.openxmlformats.org/officeDocument/2006/relationships/image" Target="../media/image1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1.png"/><Relationship Id="rId5" Type="http://schemas.openxmlformats.org/officeDocument/2006/relationships/image" Target="../media/image191.png"/><Relationship Id="rId4" Type="http://schemas.openxmlformats.org/officeDocument/2006/relationships/image" Target="../media/image18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0.png"/><Relationship Id="rId7" Type="http://schemas.openxmlformats.org/officeDocument/2006/relationships/image" Target="../media/image16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0.png"/><Relationship Id="rId5" Type="http://schemas.openxmlformats.org/officeDocument/2006/relationships/image" Target="../media/image191.png"/><Relationship Id="rId4" Type="http://schemas.openxmlformats.org/officeDocument/2006/relationships/image" Target="../media/image112.png"/><Relationship Id="rId9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0.png"/><Relationship Id="rId7" Type="http://schemas.openxmlformats.org/officeDocument/2006/relationships/image" Target="../media/image16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4.png"/><Relationship Id="rId5" Type="http://schemas.openxmlformats.org/officeDocument/2006/relationships/image" Target="../media/image231.png"/><Relationship Id="rId4" Type="http://schemas.openxmlformats.org/officeDocument/2006/relationships/image" Target="../media/image1101.png"/><Relationship Id="rId9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1.png"/><Relationship Id="rId11" Type="http://schemas.openxmlformats.org/officeDocument/2006/relationships/image" Target="../media/image169.png"/><Relationship Id="rId5" Type="http://schemas.openxmlformats.org/officeDocument/2006/relationships/image" Target="../media/image271.png"/><Relationship Id="rId10" Type="http://schemas.openxmlformats.org/officeDocument/2006/relationships/image" Target="../media/image168.png"/><Relationship Id="rId4" Type="http://schemas.openxmlformats.org/officeDocument/2006/relationships/image" Target="../media/image261.png"/><Relationship Id="rId9" Type="http://schemas.openxmlformats.org/officeDocument/2006/relationships/image" Target="../media/image30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31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0.png"/><Relationship Id="rId5" Type="http://schemas.openxmlformats.org/officeDocument/2006/relationships/image" Target="../media/image331.png"/><Relationship Id="rId10" Type="http://schemas.openxmlformats.org/officeDocument/2006/relationships/image" Target="../media/image126.emf"/><Relationship Id="rId4" Type="http://schemas.openxmlformats.org/officeDocument/2006/relationships/image" Target="../media/image321.png"/><Relationship Id="rId9" Type="http://schemas.openxmlformats.org/officeDocument/2006/relationships/image" Target="../media/image1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4.png"/><Relationship Id="rId11" Type="http://schemas.openxmlformats.org/officeDocument/2006/relationships/image" Target="../media/image128.png"/><Relationship Id="rId5" Type="http://schemas.openxmlformats.org/officeDocument/2006/relationships/image" Target="../media/image331.png"/><Relationship Id="rId10" Type="http://schemas.openxmlformats.org/officeDocument/2006/relationships/image" Target="../media/image127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31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7.png"/><Relationship Id="rId5" Type="http://schemas.openxmlformats.org/officeDocument/2006/relationships/image" Target="../media/image331.png"/><Relationship Id="rId10" Type="http://schemas.openxmlformats.org/officeDocument/2006/relationships/image" Target="../media/image127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png"/><Relationship Id="rId18" Type="http://schemas.openxmlformats.org/officeDocument/2006/relationships/image" Target="../media/image145.png"/><Relationship Id="rId3" Type="http://schemas.openxmlformats.org/officeDocument/2006/relationships/image" Target="../media/image410.png"/><Relationship Id="rId7" Type="http://schemas.openxmlformats.org/officeDocument/2006/relationships/image" Target="../media/image10.png"/><Relationship Id="rId12" Type="http://schemas.openxmlformats.org/officeDocument/2006/relationships/image" Target="../media/image182.png"/><Relationship Id="rId17" Type="http://schemas.openxmlformats.org/officeDocument/2006/relationships/image" Target="../media/image187.png"/><Relationship Id="rId2" Type="http://schemas.openxmlformats.org/officeDocument/2006/relationships/image" Target="../media/image8.jpeg"/><Relationship Id="rId16" Type="http://schemas.openxmlformats.org/officeDocument/2006/relationships/image" Target="../media/image18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40.png"/><Relationship Id="rId11" Type="http://schemas.openxmlformats.org/officeDocument/2006/relationships/image" Target="../media/image180.png"/><Relationship Id="rId5" Type="http://schemas.openxmlformats.org/officeDocument/2006/relationships/image" Target="../media/image430.png"/><Relationship Id="rId15" Type="http://schemas.openxmlformats.org/officeDocument/2006/relationships/image" Target="../media/image185.png"/><Relationship Id="rId10" Type="http://schemas.openxmlformats.org/officeDocument/2006/relationships/image" Target="../media/image141.emf"/><Relationship Id="rId4" Type="http://schemas.openxmlformats.org/officeDocument/2006/relationships/image" Target="../media/image420.png"/><Relationship Id="rId9" Type="http://schemas.openxmlformats.org/officeDocument/2006/relationships/image" Target="../media/image460.png"/><Relationship Id="rId14" Type="http://schemas.openxmlformats.org/officeDocument/2006/relationships/image" Target="../media/image1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480.png"/><Relationship Id="rId7" Type="http://schemas.openxmlformats.org/officeDocument/2006/relationships/image" Target="../media/image5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0.png"/><Relationship Id="rId5" Type="http://schemas.openxmlformats.org/officeDocument/2006/relationships/image" Target="../media/image10.png"/><Relationship Id="rId10" Type="http://schemas.openxmlformats.org/officeDocument/2006/relationships/image" Target="../media/image179.png"/><Relationship Id="rId4" Type="http://schemas.openxmlformats.org/officeDocument/2006/relationships/image" Target="../media/image490.png"/><Relationship Id="rId9" Type="http://schemas.openxmlformats.org/officeDocument/2006/relationships/image" Target="../media/image17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540.png"/><Relationship Id="rId7" Type="http://schemas.openxmlformats.org/officeDocument/2006/relationships/image" Target="../media/image57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60.png"/><Relationship Id="rId5" Type="http://schemas.openxmlformats.org/officeDocument/2006/relationships/image" Target="../media/image10.png"/><Relationship Id="rId10" Type="http://schemas.openxmlformats.org/officeDocument/2006/relationships/image" Target="../media/image193.png"/><Relationship Id="rId4" Type="http://schemas.openxmlformats.org/officeDocument/2006/relationships/image" Target="../media/image550.png"/><Relationship Id="rId9" Type="http://schemas.openxmlformats.org/officeDocument/2006/relationships/image" Target="../media/image1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89.png"/><Relationship Id="rId7" Type="http://schemas.openxmlformats.org/officeDocument/2006/relationships/image" Target="../media/image19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20.png"/><Relationship Id="rId11" Type="http://schemas.openxmlformats.org/officeDocument/2006/relationships/image" Target="../media/image196.png"/><Relationship Id="rId5" Type="http://schemas.openxmlformats.org/officeDocument/2006/relationships/image" Target="../media/image10.png"/><Relationship Id="rId10" Type="http://schemas.openxmlformats.org/officeDocument/2006/relationships/image" Target="../media/image1950.png"/><Relationship Id="rId4" Type="http://schemas.openxmlformats.org/officeDocument/2006/relationships/image" Target="../media/image190.png"/><Relationship Id="rId9" Type="http://schemas.openxmlformats.org/officeDocument/2006/relationships/image" Target="../media/image19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660.png"/><Relationship Id="rId7" Type="http://schemas.openxmlformats.org/officeDocument/2006/relationships/image" Target="../media/image69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90.png"/><Relationship Id="rId5" Type="http://schemas.openxmlformats.org/officeDocument/2006/relationships/image" Target="../media/image10.png"/><Relationship Id="rId10" Type="http://schemas.openxmlformats.org/officeDocument/2006/relationships/image" Target="../media/image167.png"/><Relationship Id="rId4" Type="http://schemas.openxmlformats.org/officeDocument/2006/relationships/image" Target="../media/image670.png"/><Relationship Id="rId9" Type="http://schemas.openxmlformats.org/officeDocument/2006/relationships/image" Target="../media/image16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3" Type="http://schemas.openxmlformats.org/officeDocument/2006/relationships/image" Target="../media/image730.png"/><Relationship Id="rId7" Type="http://schemas.openxmlformats.org/officeDocument/2006/relationships/image" Target="../media/image75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90.png"/><Relationship Id="rId5" Type="http://schemas.openxmlformats.org/officeDocument/2006/relationships/image" Target="../media/image10.png"/><Relationship Id="rId4" Type="http://schemas.openxmlformats.org/officeDocument/2006/relationships/image" Target="../media/image740.png"/><Relationship Id="rId9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0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0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0.png"/><Relationship Id="rId7" Type="http://schemas.openxmlformats.org/officeDocument/2006/relationships/image" Target="../media/image4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0.png"/><Relationship Id="rId7" Type="http://schemas.openxmlformats.org/officeDocument/2006/relationships/image" Target="../media/image5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0.png"/><Relationship Id="rId7" Type="http://schemas.openxmlformats.org/officeDocument/2006/relationships/image" Target="../media/image58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4401800" cy="11181523"/>
            <a:chOff x="9851187" y="2126503"/>
            <a:chExt cx="144018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4401800" cy="11181523"/>
              <a:chOff x="1339699" y="3448230"/>
              <a:chExt cx="144018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4401800" cy="11181523"/>
                <a:chOff x="1339699" y="3448230"/>
                <a:chExt cx="144018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44018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003587" y="2164806"/>
              <a:ext cx="140208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155987" y="5288484"/>
              <a:ext cx="138684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ế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8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6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384587" y="2428363"/>
              <a:ext cx="1339706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 THỨC LƯỢNG TRONG TAM GIÁC</a:t>
              </a:r>
              <a:endParaRPr lang="vi-VN" sz="4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31022" y="4468693"/>
            <a:ext cx="23930870" cy="8942507"/>
            <a:chOff x="97405" y="3387172"/>
            <a:chExt cx="23084846" cy="885052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445194" y="3785899"/>
              <a:ext cx="22737057" cy="845179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24831" cy="1079473"/>
              <a:chOff x="459355" y="3653872"/>
              <a:chExt cx="402483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02813" y="2731251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9355" y="365387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1022" y="2454752"/>
            <a:ext cx="23930870" cy="1959306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lvl="0" indent="-35941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  <a:blipFill>
                <a:blip r:embed="rId4"/>
                <a:stretch>
                  <a:fillRect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5241378" y="5106357"/>
            <a:ext cx="14494352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𝟕𝟓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𝟑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𝟗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690F5CD-3ED5-4E84-9806-C2A66294BB8D}"/>
              </a:ext>
            </a:extLst>
          </p:cNvPr>
          <p:cNvCxnSpPr/>
          <p:nvPr/>
        </p:nvCxnSpPr>
        <p:spPr>
          <a:xfrm>
            <a:off x="12447033" y="6213938"/>
            <a:ext cx="41521" cy="719726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903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401271" y="5806498"/>
            <a:ext cx="23695552" cy="7680902"/>
            <a:chOff x="136200" y="3550696"/>
            <a:chExt cx="22857848" cy="589798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256991" y="3818286"/>
              <a:ext cx="22737057" cy="563039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969360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22949" y="2470944"/>
            <a:ext cx="23930870" cy="3262615"/>
            <a:chOff x="923003" y="3917552"/>
            <a:chExt cx="24160728" cy="3113171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177337"/>
              <a:ext cx="23594672" cy="28533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  <a:blipFill>
                <a:blip r:embed="rId4"/>
                <a:stretch>
                  <a:fillRect t="-3972" b="-10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436713" y="11688910"/>
            <a:ext cx="12491448" cy="1570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B 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𝑨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𝑩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11845349" y="8870648"/>
            <a:ext cx="12208470" cy="16734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C</a:t>
            </a:r>
          </a:p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>
            <a:cxnSpLocks/>
          </p:cNvCxnSpPr>
          <p:nvPr/>
        </p:nvCxnSpPr>
        <p:spPr>
          <a:xfrm>
            <a:off x="12368719" y="6024520"/>
            <a:ext cx="0" cy="736769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  <a:blipFill>
                <a:blip r:embed="rId7"/>
                <a:stretch>
                  <a:fillRect b="-1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𝐌𝐀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𝐂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  <a:blipFill>
                <a:blip r:embed="rId8"/>
                <a:stretch>
                  <a:fillRect b="-1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Hình ảnh 20">
            <a:extLst>
              <a:ext uri="{FF2B5EF4-FFF2-40B4-BE49-F238E27FC236}">
                <a16:creationId xmlns:a16="http://schemas.microsoft.com/office/drawing/2014/main" id="{CAE43B4D-7EBD-49B9-9C15-6D6D041BFB8D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7374881" y="6227703"/>
            <a:ext cx="4800600" cy="352818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CFC51B-67A2-4B6F-9090-8A7EF17DE611}"/>
                  </a:ext>
                </a:extLst>
              </p:cNvPr>
              <p:cNvSpPr/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4400" b="1" i="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𝐀𝐌𝐁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</a:t>
                </a: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CFC51B-67A2-4B6F-9090-8A7EF17DE6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  <a:blipFill>
                <a:blip r:embed="rId10"/>
                <a:stretch>
                  <a:fillRect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9C8B762-0D9F-4531-B01F-AAD8DC166FB8}"/>
                  </a:ext>
                </a:extLst>
              </p:cNvPr>
              <p:cNvSpPr/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9C8B762-0D9F-4531-B01F-AAD8DC166F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  <a:blipFill>
                <a:blip r:embed="rId11"/>
                <a:stretch>
                  <a:fillRect t="-9524" r="-1662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1184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  <p:bldP spid="36" grpId="0"/>
      <p:bldP spid="9" grpId="0"/>
      <p:bldP spid="11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623768" y="5160279"/>
            <a:ext cx="23616579" cy="8281019"/>
            <a:chOff x="136200" y="3550696"/>
            <a:chExt cx="22781666" cy="604676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180809" y="4086897"/>
              <a:ext cx="22737057" cy="551056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09477" y="2195387"/>
            <a:ext cx="23930870" cy="2893064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45720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  <a:blipFill>
                <a:blip r:embed="rId4"/>
                <a:stretch>
                  <a:fillRect t="-4762" b="-5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ta có: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𝐁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𝐁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  <a:blipFill>
                <a:blip r:embed="rId5"/>
                <a:stretch>
                  <a:fillRect t="-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3200980" y="8528183"/>
            <a:ext cx="17068800" cy="792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8294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86326" y="6648261"/>
            <a:ext cx="23811347" cy="6795014"/>
            <a:chOff x="136200" y="3550696"/>
            <a:chExt cx="22781666" cy="6257273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180809" y="3728212"/>
              <a:ext cx="22737057" cy="607975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09477" y="2195383"/>
            <a:ext cx="23818781" cy="4270081"/>
            <a:chOff x="923003" y="3917552"/>
            <a:chExt cx="24047562" cy="147981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75893" y="4134968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49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  <a:blipFill>
                <a:blip r:embed="rId4"/>
                <a:stretch>
                  <a:fillRect t="-2730" b="-4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s 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𝐛𝐜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  <a:blipFill>
                <a:blip r:embed="rId5"/>
                <a:stretch>
                  <a:fillRect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  <a:blipFill>
                <a:blip r:embed="rId6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  <a:blipFill>
                <a:blip r:embed="rId7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  <a:blipFill>
                <a:blip r:embed="rId8"/>
                <a:stretch>
                  <a:fillRect t="-11888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880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8" grpId="0"/>
      <p:bldP spid="3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56698" y="9448798"/>
            <a:ext cx="23862374" cy="3911038"/>
            <a:chOff x="48567" y="4110157"/>
            <a:chExt cx="23018772" cy="598759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110157"/>
              <a:ext cx="3991940" cy="1350815"/>
              <a:chOff x="410517" y="4376857"/>
              <a:chExt cx="3991940" cy="1350815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85414" y="3497497"/>
                <a:ext cx="123768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31816" y="4434096"/>
                <a:ext cx="2872839" cy="83099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376857"/>
                <a:ext cx="1058947" cy="135081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512311"/>
              <a:ext cx="23594672" cy="18067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blipFill>
                <a:blip r:embed="rId4"/>
                <a:stretch>
                  <a:fillRect l="-1252" t="-83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254627" y="11288310"/>
            <a:ext cx="9061776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44320" lvl="1" indent="0" algn="ctr">
              <a:lnSpc>
                <a:spcPct val="115000"/>
              </a:lnSpc>
              <a:spcAft>
                <a:spcPts val="800"/>
              </a:spcAft>
              <a:buNone/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i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580383" y="5563894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80383" y="736636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𝒄</m:t>
                      </m:r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Oval 6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606127" y="747190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946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183068" y="7543800"/>
            <a:ext cx="24310865" cy="5867400"/>
            <a:chOff x="48567" y="4381499"/>
            <a:chExt cx="23451408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817948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06196" y="5221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89658" y="2246580"/>
              <a:ext cx="2468235" cy="70128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6845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96095" y="2249990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374708" y="233166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53873" y="53398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09743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bán kính đường tròn ngoại tiếp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blipFill>
                <a:blip r:embed="rId4"/>
                <a:stretch>
                  <a:fillRect l="-1226" t="-5018" r="-1257" b="-100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tam giác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num>
                      <m:den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  <a:blipFill>
                <a:blip r:embed="rId9"/>
                <a:stretch>
                  <a:fillRect r="-986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9263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15884" y="704385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87702" y="5244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77796"/>
              <a:ext cx="2468235" cy="67889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82399"/>
              <a:ext cx="2468235" cy="6742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419865" y="531226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0" y="2658421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541055"/>
              <a:ext cx="23594672" cy="177796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0" marR="0" lvl="0" indent="0" algn="just" defTabSz="18288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𝑴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blipFill>
                <a:blip r:embed="rId4"/>
                <a:stretch>
                  <a:fillRect l="-1086" t="-8791" r="-4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  <a:blipFill>
                <a:blip r:embed="rId5"/>
                <a:stretch>
                  <a:fillRect l="-33898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9902" y="7527022"/>
            <a:ext cx="7927604" cy="38105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𝑴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9071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22847" y="7481956"/>
            <a:ext cx="23862374" cy="5208409"/>
            <a:chOff x="48567" y="4381499"/>
            <a:chExt cx="23018772" cy="571625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889342"/>
              <a:ext cx="22682027" cy="520840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509796" y="5529950"/>
            <a:ext cx="23556178" cy="1743980"/>
            <a:chOff x="241306" y="2161835"/>
            <a:chExt cx="11778089" cy="87199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65783" y="2217686"/>
              <a:ext cx="2468235" cy="80093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7473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755642" y="2161835"/>
              <a:ext cx="2468235" cy="83367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47621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545274" y="585134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57299"/>
              <a:ext cx="23594672" cy="196171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blipFill>
                <a:blip r:embed="rId4"/>
                <a:stretch>
                  <a:fillRect l="-1255" t="-78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  <a:blipFill>
                <a:blip r:embed="rId9"/>
                <a:stretch>
                  <a:fillRect l="-118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69486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03928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06196" y="5130480"/>
            <a:ext cx="23556178" cy="1670846"/>
            <a:chOff x="241306" y="2198402"/>
            <a:chExt cx="11778089" cy="83542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67846" y="2198402"/>
              <a:ext cx="2468235" cy="83542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33811"/>
              <a:ext cx="23594672" cy="19852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blipFill>
                <a:blip r:embed="rId4"/>
                <a:stretch>
                  <a:fillRect l="-519" t="-10000" b="-10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  <a:blipFill>
                <a:blip r:embed="rId9"/>
                <a:stretch>
                  <a:fillRect l="-124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559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94220" y="8216886"/>
            <a:ext cx="23862374" cy="5194314"/>
            <a:chOff x="48567" y="4381499"/>
            <a:chExt cx="23018772" cy="6470716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91065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12714" y="2678882"/>
            <a:ext cx="23943880" cy="2075867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82747"/>
              <a:ext cx="23594672" cy="19362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125724" y="1707880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1036152" y="1775254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blipFill>
                <a:blip r:embed="rId4"/>
                <a:stretch>
                  <a:fillRect l="-1267" t="-7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  <a:blipFill>
                <a:blip r:embed="rId5"/>
                <a:stretch>
                  <a:fillRect t="-5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  <a:blipFill>
                <a:blip r:embed="rId6"/>
                <a:stretch>
                  <a:fillRect l="-5874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  <a:blipFill>
                <a:blip r:embed="rId7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  <a:blipFill>
                <a:blip r:embed="rId8"/>
                <a:stretch>
                  <a:fillRect t="-10448" r="-3803" b="-3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560462" y="5115557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  <a:blipFill>
                <a:blip r:embed="rId9"/>
                <a:stretch>
                  <a:fillRect t="-14729" r="-6316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  <a:blipFill>
                <a:blip r:embed="rId10"/>
                <a:stretch>
                  <a:fillRect t="-14729" r="-4601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  <a:blipFill>
                <a:blip r:embed="rId11"/>
                <a:stretch>
                  <a:fillRect t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  <a:blipFill>
                <a:blip r:embed="rId12"/>
                <a:stretch>
                  <a:fillRect t="-9589" r="-3299" b="-2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525214" y="6873475"/>
            <a:ext cx="1080000" cy="106790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6406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148769" y="1828800"/>
            <a:ext cx="23798724" cy="11742140"/>
            <a:chOff x="1447796" y="1793807"/>
            <a:chExt cx="23798724" cy="1174214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6" y="1793807"/>
              <a:ext cx="23798724" cy="11742140"/>
              <a:chOff x="1447796" y="1793807"/>
              <a:chExt cx="23798724" cy="1174214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85465" y="1797127"/>
                <a:ext cx="23661055" cy="11738820"/>
                <a:chOff x="-3529363" y="3448230"/>
                <a:chExt cx="23661055" cy="1173882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29363" y="3448230"/>
                  <a:ext cx="23661055" cy="11738820"/>
                  <a:chOff x="-3529363" y="3448230"/>
                  <a:chExt cx="23661055" cy="11738820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29363" y="3657264"/>
                    <a:ext cx="23661055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731544" y="1793807"/>
                <a:ext cx="1599485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53929"/>
                <a:ext cx="157168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.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THỨC LƯỢNG TRONG TAM GIÁC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799" y="6374538"/>
                <a:ext cx="6188652" cy="829482"/>
                <a:chOff x="7459670" y="8196617"/>
                <a:chExt cx="6189369" cy="82957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8210492"/>
                  <a:ext cx="455658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ẮC NGHIỆM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8196617"/>
                  <a:ext cx="1451595" cy="829578"/>
                  <a:chOff x="7459669" y="8653817"/>
                  <a:chExt cx="1439611" cy="829578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643550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527680" y="8717440"/>
                    <a:ext cx="1371600" cy="765955"/>
                    <a:chOff x="7527680" y="8717440"/>
                    <a:chExt cx="1371600" cy="765955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847720" y="839740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6883" y="8775427"/>
                      <a:ext cx="531363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516369" y="7522377"/>
                <a:ext cx="4241730" cy="824628"/>
                <a:chOff x="7528249" y="7232684"/>
                <a:chExt cx="4242224" cy="824723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33507" y="7241705"/>
                  <a:ext cx="2736966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Ự LUẬN</a:t>
                  </a: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528249" y="7232684"/>
                  <a:ext cx="1383018" cy="767702"/>
                  <a:chOff x="7527681" y="6251989"/>
                  <a:chExt cx="1371600" cy="767702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847721" y="596813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838223" y="6251989"/>
                    <a:ext cx="532954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</a:t>
                    </a:r>
                  </a:p>
                </p:txBody>
              </p: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9" y="9871004"/>
                <a:ext cx="1014914" cy="838206"/>
                <a:chOff x="7459669" y="6289461"/>
                <a:chExt cx="1006652" cy="838303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6279194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6419796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6" y="8660539"/>
                <a:ext cx="11290518" cy="883100"/>
                <a:chOff x="7459668" y="7202659"/>
                <a:chExt cx="14597723" cy="88319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61557" y="7270159"/>
                  <a:ext cx="12495834" cy="8156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 TRẮC NGHIỆM CỦNG CỐ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8" y="7202659"/>
                  <a:ext cx="1876587" cy="856076"/>
                  <a:chOff x="7459669" y="6221964"/>
                  <a:chExt cx="1861095" cy="856076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211697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544818" y="6289483"/>
                    <a:ext cx="1775946" cy="788557"/>
                    <a:chOff x="7544818" y="6289483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8038512" y="5795789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26036" y="6329766"/>
                      <a:ext cx="676652" cy="7079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p:txBody>
                </p:sp>
              </p:grp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1941417" y="12402773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AE93CD5-DF59-40D6-86A3-C22A2276DF2D}"/>
              </a:ext>
            </a:extLst>
          </p:cNvPr>
          <p:cNvGrpSpPr/>
          <p:nvPr/>
        </p:nvGrpSpPr>
        <p:grpSpPr>
          <a:xfrm>
            <a:off x="6112487" y="3208277"/>
            <a:ext cx="17795896" cy="1339979"/>
            <a:chOff x="6112487" y="3208277"/>
            <a:chExt cx="17795896" cy="1339979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1F6311BF-A4CF-4E55-85D0-0A86514BB33B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34F8E6D-9818-48E0-9A9E-B9B390FBA8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FDDB460-CB8B-421C-A224-7CE97E17D46C}"/>
              </a:ext>
            </a:extLst>
          </p:cNvPr>
          <p:cNvSpPr txBox="1"/>
          <p:nvPr/>
        </p:nvSpPr>
        <p:spPr>
          <a:xfrm>
            <a:off x="7772400" y="3543925"/>
            <a:ext cx="14859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ÔN TẬP CUỐI CHƯƠNG III</a:t>
            </a:r>
            <a:r>
              <a:rPr lang="en-US" sz="4100" b="1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1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979129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299920" y="5245834"/>
            <a:ext cx="23556178" cy="1496956"/>
            <a:chOff x="241306" y="2256079"/>
            <a:chExt cx="11778089" cy="74847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93522" y="2303047"/>
              <a:ext cx="2468235" cy="68688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676366" y="2334771"/>
              <a:ext cx="2468235" cy="655157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377913" y="2303047"/>
              <a:ext cx="2468235" cy="701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56079"/>
              <a:ext cx="2468235" cy="733849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377073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292567"/>
              <a:ext cx="23594672" cy="202645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ộ dài cạ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blipFill>
                <a:blip r:embed="rId4"/>
                <a:stretch>
                  <a:fillRect l="-10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  <a:blipFill>
                <a:blip r:embed="rId9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𝒊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  <a:blipFill>
                <a:blip r:embed="rId10"/>
                <a:stretch>
                  <a:fillRect t="-12977" r="-1600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  <a:blipFill>
                <a:blip r:embed="rId12"/>
                <a:stretch>
                  <a:fillRect t="-16535" r="-772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5401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0" y="8509819"/>
            <a:ext cx="23862374" cy="4901382"/>
            <a:chOff x="48567" y="4381499"/>
            <a:chExt cx="23018772" cy="645367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7"/>
              <a:ext cx="22682027" cy="589361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3790" y="2590800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43171"/>
              <a:ext cx="23594672" cy="187584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  <a:blipFill>
                <a:blip r:embed="rId4"/>
                <a:stretch>
                  <a:fillRect t="-6296" b="-1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  <a:blipFill>
                <a:blip r:embed="rId9"/>
                <a:stretch>
                  <a:fillRect l="-2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  <a:blipFill>
                <a:blip r:embed="rId10"/>
                <a:stretch>
                  <a:fillRect l="-196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  <a:blipFill>
                <a:blip r:embed="rId11"/>
                <a:stretch>
                  <a:fillRect t="-16667" r="-263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03150" y="5339055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356520" y="6920926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Oval 61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448230" y="537911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523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2" grpId="0"/>
      <p:bldP spid="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09240" y="6982163"/>
            <a:ext cx="23802962" cy="6276299"/>
            <a:chOff x="48567" y="4381499"/>
            <a:chExt cx="22961461" cy="627629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28001" y="4880861"/>
              <a:ext cx="22682027" cy="577693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1649" y="5416903"/>
            <a:ext cx="23556178" cy="1274422"/>
            <a:chOff x="241306" y="2233592"/>
            <a:chExt cx="11778089" cy="63721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33592"/>
              <a:ext cx="2468235" cy="6372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51199"/>
              <a:ext cx="2468235" cy="61960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361947" y="552431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381" cy="2223004"/>
            <a:chOff x="923003" y="3917552"/>
            <a:chExt cx="23980381" cy="18420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08712" y="4398569"/>
              <a:ext cx="23594672" cy="136099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  <a:blipFill>
                <a:blip r:embed="rId5"/>
                <a:stretch>
                  <a:fillRect l="-982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𝟎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  <a:blipFill>
                <a:blip r:embed="rId10"/>
                <a:stretch>
                  <a:fillRect l="-265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⇔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19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0" y="4572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2" imgW="215713" imgH="152268" progId="Equation.DSMT4">
                  <p:embed/>
                </p:oleObj>
              </mc:Choice>
              <mc:Fallback>
                <p:oleObj name="Equation" r:id="rId12" imgW="215713" imgH="152268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20"/>
          <p:cNvSpPr>
            <a:spLocks noChangeArrowheads="1"/>
          </p:cNvSpPr>
          <p:nvPr/>
        </p:nvSpPr>
        <p:spPr bwMode="auto">
          <a:xfrm>
            <a:off x="630238" y="609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22"/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52400" y="6096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4" imgW="215713" imgH="152268" progId="Equation.DSMT4">
                  <p:embed/>
                </p:oleObj>
              </mc:Choice>
              <mc:Fallback>
                <p:oleObj name="Equation" r:id="rId14" imgW="215713" imgH="152268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23"/>
          <p:cNvSpPr>
            <a:spLocks noChangeArrowheads="1"/>
          </p:cNvSpPr>
          <p:nvPr/>
        </p:nvSpPr>
        <p:spPr bwMode="auto">
          <a:xfrm>
            <a:off x="782638" y="762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25"/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304800" y="7620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26"/>
          <p:cNvSpPr>
            <a:spLocks noChangeArrowheads="1"/>
          </p:cNvSpPr>
          <p:nvPr/>
        </p:nvSpPr>
        <p:spPr bwMode="auto">
          <a:xfrm>
            <a:off x="935038" y="914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055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𝐛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𝒃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  <a:blipFill>
                <a:blip r:embed="rId17"/>
                <a:stretch>
                  <a:fillRect l="-3486" b="-9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̂"/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ac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42031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8" grpId="0"/>
      <p:bldP spid="70" grpId="0"/>
      <p:bldP spid="87" grpId="0"/>
      <p:bldP spid="89" grpId="0"/>
      <p:bldP spid="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447537" y="54860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𝑷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481876" y="558954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ị biểu thứ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𝑷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+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pt-BR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blipFill>
                <a:blip r:embed="rId9"/>
                <a:stretch>
                  <a:fillRect l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+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  <a:blipFill>
                <a:blip r:embed="rId11"/>
                <a:stretch>
                  <a:fillRect l="-210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9505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blipFill>
                <a:blip r:embed="rId4"/>
                <a:stretch>
                  <a:fillRect l="-1522" t="-8955" r="-1059" b="-17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𝒂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𝒄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blipFill>
                <a:blip r:embed="rId6"/>
                <a:stretch>
                  <a:fillRect l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7194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141340" y="8014448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blipFill>
                <a:blip r:embed="rId4"/>
                <a:stretch>
                  <a:fillRect l="-1171" t="-6296" r="-989" b="-1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blipFill>
                <a:blip r:embed="rId6"/>
                <a:stretch>
                  <a:fillRect l="-694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487414" y="684092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01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blipFill>
                <a:blip r:embed="rId4"/>
                <a:stretch>
                  <a:fillRect l="-1390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	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just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8439E4D-A79D-43E7-ACD0-D530140DAEC5}"/>
              </a:ext>
            </a:extLst>
          </p:cNvPr>
          <p:cNvSpPr txBox="1"/>
          <p:nvPr/>
        </p:nvSpPr>
        <p:spPr>
          <a:xfrm>
            <a:off x="6569656" y="11934802"/>
            <a:ext cx="917586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82942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𝒃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3203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555062" y="5510361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634768" y="560505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𝟓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blipFill>
                <a:blip r:embed="rId9"/>
                <a:stretch>
                  <a:fillRect l="-1433" t="-3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  <a:blipFill>
                <a:blip r:embed="rId10"/>
                <a:stretch>
                  <a:fillRect l="-3239" t="-8029" r="-243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𝑫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𝑨𝑫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9848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791064"/>
            <a:ext cx="23862374" cy="6620136"/>
            <a:chOff x="48567" y="4381499"/>
            <a:chExt cx="23018772" cy="662013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606007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440103" y="5437142"/>
            <a:ext cx="23563612" cy="1258744"/>
            <a:chOff x="241306" y="2243792"/>
            <a:chExt cx="11781806" cy="62937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481193" y="552945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𝑫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blipFill>
                <a:blip r:embed="rId8"/>
                <a:stretch>
                  <a:fillRect l="-1995" t="-3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blipFill>
                <a:blip r:embed="rId9"/>
                <a:stretch>
                  <a:fillRect l="-1622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4B705673-3F55-4FA1-969C-F84E33112BC0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400" y="7705925"/>
            <a:ext cx="5835489" cy="54766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02987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18870017" cy="6915823"/>
            <a:chOff x="48567" y="4381499"/>
            <a:chExt cx="18147663" cy="667481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488021"/>
              <a:ext cx="17810918" cy="65682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0200" y="6705600"/>
            <a:ext cx="7336461" cy="675272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ấ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𝑫</m:t>
                            </m:r>
                          </m:e>
                        </m:acc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𝑫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𝑫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blipFill>
                <a:blip r:embed="rId11"/>
                <a:stretch>
                  <a:fillRect l="-1481" t="-2369" r="-1382" b="-1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3625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27641" y="7031993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7641" y="5139550"/>
            <a:ext cx="23556178" cy="1685012"/>
            <a:chOff x="241306" y="2191319"/>
            <a:chExt cx="11778089" cy="842506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𝒄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407349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49086" y="2455698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10494"/>
              <a:ext cx="23594672" cy="190852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blipFill>
                <a:blip r:embed="rId5"/>
                <a:stretch>
                  <a:fillRect t="-693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2127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23935017" cy="6839624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61573" y="52160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𝑰</m:t>
                    </m:r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𝑰𝑫</m:t>
                        </m:r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f>
                              <m:fPr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num>
                              <m:den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5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blipFill>
                <a:blip r:embed="rId8"/>
                <a:stretch>
                  <a:fillRect l="-1735" t="-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9561" y="7277723"/>
            <a:ext cx="6672813" cy="61334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51072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090323"/>
            <a:ext cx="23862374" cy="7397078"/>
            <a:chOff x="48567" y="4381499"/>
            <a:chExt cx="23018772" cy="621968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06805" y="4941556"/>
              <a:ext cx="22760534" cy="565963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𝟕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04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𝟎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636465" y="521165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𝟕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ường ca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blipFill>
                <a:blip r:embed="rId9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2" y="1685889"/>
            <a:ext cx="1079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612CCCA-3FB3-43C7-8C08-5001AFA4934C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800" y="7708741"/>
            <a:ext cx="4759451" cy="326140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lí hàm cos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  <a:blipFill>
                <a:blip r:embed="rId11"/>
                <a:stretch>
                  <a:fillRect l="-160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𝟗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lại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  <a:blipFill>
                <a:blip r:embed="rId14"/>
                <a:stretch>
                  <a:fillRect l="-4657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  <a:blipFill>
                <a:blip r:embed="rId16"/>
                <a:stretch>
                  <a:fillRect l="-149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𝑪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  <a:blipFill>
                <a:blip r:embed="rId17"/>
                <a:stretch>
                  <a:fillRect l="-2774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  <a:blipFill>
                <a:blip r:embed="rId18"/>
                <a:stretch>
                  <a:fillRect l="-3821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6199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  <p:bldP spid="34" grpId="0"/>
      <p:bldP spid="35" grpId="0"/>
      <p:bldP spid="36" grpId="0"/>
      <p:bldP spid="37" grpId="0"/>
      <p:bldP spid="39" grpId="0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3958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 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blipFill>
                <a:blip r:embed="rId6"/>
                <a:stretch>
                  <a:fillRect l="-1488" t="-1500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just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85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𝒃𝒄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blipFill>
                <a:blip r:embed="rId9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513158" y="484632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𝐛𝐜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𝐛𝐜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8078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5380" y="8056104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𝒃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blipFill>
                <a:blip r:embed="rId6"/>
                <a:stretch>
                  <a:fillRect l="-1488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ctr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1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52460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1512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178338" y="8139625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760254" y="4789868"/>
            <a:ext cx="22999594" cy="1443042"/>
            <a:chOff x="241306" y="2243792"/>
            <a:chExt cx="11499797" cy="721521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414180" y="1956926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blipFill>
                <a:blip r:embed="rId6"/>
                <a:stretch>
                  <a:fillRect l="-1522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760254" y="6730961"/>
            <a:ext cx="23029332" cy="1489030"/>
            <a:chOff x="6254178" y="2215983"/>
            <a:chExt cx="11514666" cy="744515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760254" y="49201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den>
                    </m:f>
                  </m:oMath>
                </a14:m>
                <a:r>
                  <a:rPr lang="en-US" sz="4800" b="1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</m:func>
                      </m:den>
                    </m:f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043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3" grpId="0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700"/>
            <a:ext cx="24179723" cy="5323499"/>
            <a:chOff x="48567" y="4381495"/>
            <a:chExt cx="23684402" cy="755635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618563" y="4941556"/>
              <a:ext cx="23114406" cy="6996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si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𝐀𝐁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4400" b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52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𝐚</m:t>
                      </m:r>
                    </m:oMath>
                  </m:oMathPara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𝐚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blipFill>
                <a:blip r:embed="rId9"/>
                <a:stretch>
                  <a:fillRect l="-929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Hình ảnh 5">
            <a:extLst>
              <a:ext uri="{FF2B5EF4-FFF2-40B4-BE49-F238E27FC236}">
                <a16:creationId xmlns:a16="http://schemas.microsoft.com/office/drawing/2014/main" id="{CF2DF956-F26F-451D-A856-93C4C5A6A59C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18745200" y="8534400"/>
            <a:ext cx="5340020" cy="482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6080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6990" y="7538079"/>
            <a:ext cx="24078229" cy="5873120"/>
            <a:chOff x="48567" y="4381495"/>
            <a:chExt cx="23584988" cy="862947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478628" y="4941553"/>
              <a:ext cx="23154927" cy="806941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391485" y="460302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46045" y="6151205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,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𝐈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𝐀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ắ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𝐁𝐂</m:t>
                        </m:r>
                      </m:sub>
                    </m:sSub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𝐁𝐈𝐂</m:t>
                            </m:r>
                          </m:e>
                        </m:acc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𝟑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blipFill>
                <a:blip r:embed="rId9"/>
                <a:stretch>
                  <a:fillRect l="-1112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39101" y="62877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64783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27225" y="6823436"/>
            <a:ext cx="23508263" cy="6549771"/>
            <a:chOff x="242034" y="4268367"/>
            <a:chExt cx="22677180" cy="682867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833417" y="5058974"/>
              <a:ext cx="22085797" cy="603806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242034" y="4268367"/>
              <a:ext cx="3798473" cy="1079473"/>
              <a:chOff x="603984" y="4535067"/>
              <a:chExt cx="379847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603984" y="4535067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7641" y="5308982"/>
            <a:ext cx="23556178" cy="1375322"/>
            <a:chOff x="241306" y="2276035"/>
            <a:chExt cx="11778089" cy="68766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303046"/>
              <a:ext cx="2468235" cy="62367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386435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51391"/>
              <a:ext cx="23594672" cy="196762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ctr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blipFill>
                <a:blip r:embed="rId4"/>
                <a:stretch>
                  <a:fillRect t="-682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>
            <a:stCxn id="3" idx="0"/>
            <a:endCxn id="3" idx="2"/>
          </p:cNvCxnSpPr>
          <p:nvPr/>
        </p:nvCxnSpPr>
        <p:spPr>
          <a:xfrm>
            <a:off x="12287885" y="7581752"/>
            <a:ext cx="0" cy="579145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27110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23371" y="8397663"/>
            <a:ext cx="23937045" cy="4969426"/>
            <a:chOff x="48567" y="4381499"/>
            <a:chExt cx="23090803" cy="583859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457343" y="5063901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23371" y="2541757"/>
            <a:ext cx="23943880" cy="2189550"/>
            <a:chOff x="923003" y="3864111"/>
            <a:chExt cx="23943880" cy="24549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38019"/>
              <a:ext cx="23594672" cy="198099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864111"/>
              <a:ext cx="4430659" cy="1093917"/>
              <a:chOff x="923003" y="3864111"/>
              <a:chExt cx="4430659" cy="1093917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864111"/>
                <a:ext cx="3991617" cy="1024323"/>
                <a:chOff x="2028795" y="4226061"/>
                <a:chExt cx="3991617" cy="1024323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512442" y="2742414"/>
                  <a:ext cx="1024323" cy="39916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466056" y="4304294"/>
                  <a:ext cx="3303392" cy="9317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noProof="0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122749" y="1660626"/>
            <a:ext cx="19457599" cy="1128595"/>
            <a:chOff x="-288923" y="1624671"/>
            <a:chExt cx="19461118" cy="1128594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1644042"/>
              <a:ext cx="2130429" cy="106563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1889082" y="1624671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blipFill>
                <a:blip r:embed="rId4"/>
                <a:stretch>
                  <a:fillRect t="-8434" b="-843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  <a:blipFill>
                <a:blip r:embed="rId5"/>
                <a:stretch>
                  <a:fillRect t="-11278" b="-34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  <a:blipFill>
                <a:blip r:embed="rId6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  <a:blipFill>
                <a:blip r:embed="rId7"/>
                <a:stretch>
                  <a:fillRect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  <a:blipFill>
                <a:blip r:embed="rId8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5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362960"/>
            <a:chOff x="6254178" y="2243792"/>
            <a:chExt cx="11486588" cy="681480"/>
          </a:xfrm>
          <a:solidFill>
            <a:srgbClr val="327E3B"/>
          </a:solidFill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8148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𝒃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𝒂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Oval 57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466024" y="677991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5093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  <p:bldP spid="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427989" y="8222456"/>
            <a:ext cx="23657232" cy="5431797"/>
            <a:chOff x="460165" y="4222632"/>
            <a:chExt cx="22820882" cy="600503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599020" y="5071479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60165" y="4222632"/>
              <a:ext cx="4055353" cy="1079473"/>
              <a:chOff x="822115" y="4489332"/>
              <a:chExt cx="405535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6095" y="3494960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710367" y="461429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822115" y="448933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674686"/>
            <a:ext cx="23943880" cy="1577106"/>
            <a:chOff x="923003" y="3890313"/>
            <a:chExt cx="23943880" cy="196431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099888"/>
              <a:ext cx="23594672" cy="175474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890313"/>
              <a:ext cx="4964058" cy="1067715"/>
              <a:chOff x="923003" y="3890313"/>
              <a:chExt cx="4964058" cy="1067715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4" y="3890313"/>
                <a:ext cx="4525017" cy="998119"/>
                <a:chOff x="2028794" y="4252263"/>
                <a:chExt cx="4525017" cy="998119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802851" y="2499422"/>
                  <a:ext cx="976903" cy="45250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252263"/>
                  <a:ext cx="4011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7783351" cy="860967"/>
            <a:chOff x="-288923" y="1892299"/>
            <a:chExt cx="6717117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434063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lvl="0" indent="-359410" defTabSz="2177278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blipFill>
                <a:blip r:embed="rId4"/>
                <a:stretch>
                  <a:fillRect t="-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𝐛𝐜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𝐑</m:t>
                        </m:r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  <a:blipFill>
                <a:blip r:embed="rId5"/>
                <a:stretch>
                  <a:fillRect b="-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den>
                    </m:f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  <a:blipFill>
                <a:blip r:embed="rId6"/>
                <a:stretch>
                  <a:fillRect b="-7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𝐛𝐜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  <a:blipFill>
                <a:blip r:embed="rId7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99842" y="4805105"/>
            <a:ext cx="22871840" cy="1440000"/>
            <a:chOff x="241306" y="2243792"/>
            <a:chExt cx="11435920" cy="720000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398506" y="6467835"/>
            <a:ext cx="22994894" cy="1440000"/>
            <a:chOff x="6254178" y="2243792"/>
            <a:chExt cx="11497447" cy="720000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98914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711625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𝒓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547888" y="487666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8524676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9" grpId="0"/>
      <p:bldP spid="38" grpId="0"/>
      <p:bldP spid="30" grpId="0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0" y="713490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65920" y="5263354"/>
            <a:ext cx="23226702" cy="1462054"/>
            <a:chOff x="241306" y="2187829"/>
            <a:chExt cx="11613351" cy="731027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44043" y="2187829"/>
              <a:ext cx="2654424" cy="687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418404" y="225295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738852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7052021" y="2262501"/>
              <a:ext cx="2020976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643739" y="229316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303497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72120" y="545477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438" cy="2028231"/>
            <a:chOff x="923003" y="3917552"/>
            <a:chExt cx="23980438" cy="202823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08769" y="4119865"/>
              <a:ext cx="23594672" cy="182591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blipFill>
                <a:blip r:embed="rId4"/>
                <a:stretch>
                  <a:fillRect t="-10390" b="-149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  <a:blipFill>
                <a:blip r:embed="rId9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  <a:blipFill>
                <a:blip r:embed="rId10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3615988" y="10108037"/>
            <a:ext cx="14588930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ù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  <a:blipFill>
                <a:blip r:embed="rId11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04955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03722" y="6493755"/>
            <a:ext cx="23981499" cy="6841244"/>
            <a:chOff x="48567" y="4381499"/>
            <a:chExt cx="23133685" cy="502066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242537" y="4516662"/>
              <a:ext cx="22939715" cy="488549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914861"/>
              <a:chOff x="410517" y="4648199"/>
              <a:chExt cx="3991940" cy="914861"/>
            </a:xfrm>
            <a:grpFill/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901331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46911" y="3507340"/>
                <a:ext cx="714687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54350" y="2492158"/>
            <a:ext cx="23930871" cy="3931449"/>
            <a:chOff x="923003" y="3917553"/>
            <a:chExt cx="24160729" cy="323987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068821" y="4220278"/>
              <a:ext cx="24014911" cy="293714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3"/>
              <a:ext cx="3942102" cy="936299"/>
              <a:chOff x="923003" y="3917553"/>
              <a:chExt cx="3942102" cy="93629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30997"/>
                <a:chOff x="2028795" y="4384805"/>
                <a:chExt cx="3503060" cy="830997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37917" y="3009155"/>
                  <a:ext cx="68481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3"/>
                <a:ext cx="1076356" cy="830998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	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blipFill>
                <a:blip r:embed="rId4"/>
                <a:stretch>
                  <a:fillRect t="-3509" b="-105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) Ta có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  <a:blipFill>
                <a:blip r:embed="rId5"/>
                <a:stretch>
                  <a:fillRect t="-2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9"/>
          <p:cNvCxnSpPr/>
          <p:nvPr/>
        </p:nvCxnSpPr>
        <p:spPr>
          <a:xfrm flipH="1">
            <a:off x="13078291" y="7107841"/>
            <a:ext cx="12168" cy="618568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951CD69-9EAE-461C-B988-813F5D5E4F22}"/>
                  </a:ext>
                </a:extLst>
              </p:cNvPr>
              <p:cNvSpPr txBox="1"/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951CD69-9EAE-461C-B988-813F5D5E4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blipFill>
                <a:blip r:embed="rId7"/>
                <a:stretch>
                  <a:fillRect t="-4035" b="-4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3AFF15A-DB1E-4F7D-98D4-084D7C7842B4}"/>
              </a:ext>
            </a:extLst>
          </p:cNvPr>
          <p:cNvCxnSpPr>
            <a:cxnSpLocks/>
          </p:cNvCxnSpPr>
          <p:nvPr/>
        </p:nvCxnSpPr>
        <p:spPr>
          <a:xfrm>
            <a:off x="14249400" y="3994768"/>
            <a:ext cx="0" cy="236900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24AED11-9343-4F6C-BC84-36DBE1129623}"/>
                  </a:ext>
                </a:extLst>
              </p:cNvPr>
              <p:cNvSpPr/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𝐭𝐚𝐧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𝐜𝐨𝐬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24AED11-9343-4F6C-BC84-36DBE1129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  <a:blipFill>
                <a:blip r:embed="rId8"/>
                <a:stretch>
                  <a:fillRect t="-2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8E98405-786B-4DBC-8A6B-DCFC06D870F8}"/>
                  </a:ext>
                </a:extLst>
              </p:cNvPr>
              <p:cNvSpPr/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𝐐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𝐬𝐢𝐧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𝐨𝐭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8E98405-786B-4DBC-8A6B-DCFC06D87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  <a:blipFill>
                <a:blip r:embed="rId9"/>
                <a:stretch>
                  <a:fillRect t="-3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1941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34739" y="3733800"/>
            <a:ext cx="23899565" cy="9254810"/>
            <a:chOff x="97405" y="3387172"/>
            <a:chExt cx="23054648" cy="610583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04762" y="3557369"/>
              <a:ext cx="22847291" cy="593563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05860" cy="1003706"/>
              <a:chOff x="459355" y="3653872"/>
              <a:chExt cx="4005860" cy="1003706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87301" y="2557771"/>
                <a:ext cx="759423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9355" y="3653872"/>
                <a:ext cx="1058947" cy="85183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1022" y="2454751"/>
            <a:ext cx="23934586" cy="1251065"/>
            <a:chOff x="923003" y="3917552"/>
            <a:chExt cx="24164480" cy="110866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175383" y="4006155"/>
              <a:ext cx="23912100" cy="102006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808700"/>
              <a:chOff x="923003" y="3917552"/>
              <a:chExt cx="3942102" cy="808700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917552"/>
                <a:ext cx="3503060" cy="808700"/>
                <a:chOff x="2028795" y="4279502"/>
                <a:chExt cx="3503060" cy="808700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75975" y="2932322"/>
                  <a:ext cx="808700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32538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3"/>
                <a:ext cx="1076356" cy="808699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  <a:blipFill>
                <a:blip r:embed="rId4"/>
                <a:stretch>
                  <a:fillRect t="-9524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Ta có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𝟕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  <a:blipFill>
                <a:blip r:embed="rId5"/>
                <a:stretch>
                  <a:fillRect l="-1852" t="-13077" b="-3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3804292" y="5081475"/>
            <a:ext cx="13747353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 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		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               	     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𝟕𝟕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  <a:blipFill>
                <a:blip r:embed="rId8"/>
                <a:stretch>
                  <a:fillRect l="-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  <a:blipFill>
                <a:blip r:embed="rId9"/>
                <a:stretch>
                  <a:fillRect l="-1458" b="-1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41707F0-C2C2-458E-840B-C3B0AD692F23}"/>
              </a:ext>
            </a:extLst>
          </p:cNvPr>
          <p:cNvCxnSpPr/>
          <p:nvPr/>
        </p:nvCxnSpPr>
        <p:spPr>
          <a:xfrm>
            <a:off x="9448800" y="6291301"/>
            <a:ext cx="0" cy="6705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99284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7" grpId="0"/>
      <p:bldP spid="39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630</TotalTime>
  <Words>3581</Words>
  <PresentationFormat>Custom</PresentationFormat>
  <Paragraphs>676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4-06T15:56:18Z</dcterms:modified>
</cp:coreProperties>
</file>